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1. 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Тонкий стержень постоянного сечения длиной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расположен параллельно оси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у.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Нижний конец стержня лежит на оси </w:t>
      </w:r>
      <w:proofErr w:type="spellStart"/>
      <w:proofErr w:type="gramStart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х</w:t>
      </w:r>
      <w:proofErr w:type="spellEnd"/>
      <w:proofErr w:type="gramEnd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на расстоянии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от начала координат. Линейная плотность вещества, из которого сделан стержень, зависит от координаты </w:t>
      </w:r>
      <w:proofErr w:type="gramStart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у</w:t>
      </w:r>
      <w:proofErr w:type="gramEnd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по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закону </w:t>
      </w:r>
      <w:r w:rsidRPr="00B17D6C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10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31.9pt" o:ole="">
            <v:imagedata r:id="rId4" o:title=""/>
          </v:shape>
          <o:OLEObject Type="Embed" ProgID="Equation.DSMT4" ShapeID="_x0000_i1025" DrawAspect="Content" ObjectID="_1713983760" r:id="rId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Рассчитать момент инерции стержня относительно оси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у. </w:t>
      </w:r>
      <w:r w:rsidRPr="00B17D6C">
        <w:rPr>
          <w:rFonts w:ascii="Times New Roman" w:eastAsia="Times New Roman" w:hAnsi="Times New Roman" w:cs="Times New Roman"/>
          <w:i/>
          <w:iCs/>
          <w:position w:val="-10"/>
          <w:sz w:val="20"/>
          <w:szCs w:val="28"/>
          <w:lang w:eastAsia="ru-RU"/>
        </w:rPr>
        <w:object w:dxaOrig="440" w:dyaOrig="300">
          <v:shape id="_x0000_i1026" type="#_x0000_t75" style="width:22.4pt;height:14.95pt" o:ole="">
            <v:imagedata r:id="rId6" o:title=""/>
          </v:shape>
          <o:OLEObject Type="Embed" ProgID="Equation.DSMT4" ShapeID="_x0000_i1026" DrawAspect="Content" ObjectID="_1713983761" r:id="rId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16 кг/м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 м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а) 61,7 кг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б) 51,7 кг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в) 41,7 кг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г) 31,7 кг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21,7 кг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2.  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Частица движется так, что ее радиус-вектор зависит от времени по закону </w:t>
      </w:r>
      <w:r w:rsidRPr="00B17D6C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2900" w:dyaOrig="639">
          <v:shape id="_x0000_i1027" type="#_x0000_t75" style="width:145.35pt;height:31.9pt" o:ole="">
            <v:imagedata r:id="rId8" o:title=""/>
          </v:shape>
          <o:OLEObject Type="Embed" ProgID="Equation.DSMT4" ShapeID="_x0000_i1027" DrawAspect="Content" ObjectID="_1713983762" r:id="rId9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где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700" w:dyaOrig="279">
          <v:shape id="_x0000_i1028" type="#_x0000_t75" style="width:34.65pt;height:13.6pt" o:ole="">
            <v:imagedata r:id="rId10" o:title=""/>
          </v:shape>
          <o:OLEObject Type="Embed" ProgID="Equation.DSMT4" ShapeID="_x0000_i1028" DrawAspect="Content" ObjectID="_1713983763" r:id="rId1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постоянные величины,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620" w:dyaOrig="340">
          <v:shape id="_x0000_i1029" type="#_x0000_t75" style="width:31.25pt;height:17pt" o:ole="">
            <v:imagedata r:id="rId12" o:title=""/>
          </v:shape>
          <o:OLEObject Type="Embed" ProgID="Equation.DSMT4" ShapeID="_x0000_i1029" DrawAspect="Content" ObjectID="_1713983764" r:id="rId1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единичные орты в декартовой системе координат. Найдите тангенс угла, под которым 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будет направлена скорость </w:t>
      </w:r>
      <w:r w:rsidRPr="00B17D6C">
        <w:rPr>
          <w:rFonts w:ascii="Times New Roman" w:eastAsia="Times New Roman" w:hAnsi="Times New Roman" w:cs="Times New Roman"/>
          <w:iCs/>
          <w:position w:val="-4"/>
          <w:sz w:val="20"/>
          <w:szCs w:val="28"/>
          <w:lang w:eastAsia="ru-RU"/>
        </w:rPr>
        <w:object w:dxaOrig="180" w:dyaOrig="240">
          <v:shape id="_x0000_i1030" type="#_x0000_t75" style="width:8.85pt;height:12.25pt" o:ole="">
            <v:imagedata r:id="rId14" o:title=""/>
          </v:shape>
          <o:OLEObject Type="Embed" ProgID="Equation.DSMT4" ShapeID="_x0000_i1030" DrawAspect="Content" ObjectID="_1713983765" r:id="rId15"/>
        </w:objec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к оси </w:t>
      </w:r>
      <w:proofErr w:type="spellStart"/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х</w:t>
      </w:r>
      <w:proofErr w:type="spellEnd"/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 в момент времени </w:t>
      </w:r>
      <w:r w:rsidRPr="00B17D6C">
        <w:rPr>
          <w:rFonts w:ascii="Times New Roman" w:eastAsia="Times New Roman" w:hAnsi="Times New Roman" w:cs="Times New Roman"/>
          <w:iCs/>
          <w:position w:val="-6"/>
          <w:sz w:val="20"/>
          <w:szCs w:val="28"/>
          <w:lang w:eastAsia="ru-RU"/>
        </w:rPr>
        <w:object w:dxaOrig="400" w:dyaOrig="240">
          <v:shape id="_x0000_i1031" type="#_x0000_t75" style="width:19.7pt;height:12.25pt" o:ole="">
            <v:imagedata r:id="rId16" o:title=""/>
          </v:shape>
          <o:OLEObject Type="Embed" ProgID="Equation.DSMT4" ShapeID="_x0000_i1031" DrawAspect="Content" ObjectID="_1713983766" r:id="rId17"/>
        </w:objec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</w:t>
      </w:r>
      <w:proofErr w:type="gramStart"/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>с</w:t>
      </w:r>
      <w:proofErr w:type="gramEnd"/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, если </w:t>
      </w:r>
      <w:r w:rsidRPr="00B17D6C">
        <w:rPr>
          <w:rFonts w:ascii="Times New Roman" w:eastAsia="Times New Roman" w:hAnsi="Times New Roman" w:cs="Times New Roman"/>
          <w:iCs/>
          <w:position w:val="-6"/>
          <w:sz w:val="20"/>
          <w:szCs w:val="28"/>
          <w:lang w:eastAsia="ru-RU"/>
        </w:rPr>
        <w:object w:dxaOrig="440" w:dyaOrig="240">
          <v:shape id="_x0000_i1032" type="#_x0000_t75" style="width:22.4pt;height:12.25pt" o:ole="">
            <v:imagedata r:id="rId18" o:title=""/>
          </v:shape>
          <o:OLEObject Type="Embed" ProgID="Equation.DSMT4" ShapeID="_x0000_i1032" DrawAspect="Content" ObjectID="_1713983767" r:id="rId19"/>
        </w:objec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с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А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= 2 м, </w:t>
      </w: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В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 м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С =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4 м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а) 6,0;    б) 5,0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;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   в) 4,0 ;   г) 3,0 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 2,0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3.  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Частица начала свое движение из начала координат с начальной скоростью </w:t>
      </w:r>
      <w:r w:rsidRPr="00B17D6C">
        <w:rPr>
          <w:rFonts w:ascii="Times New Roman" w:eastAsia="Times New Roman" w:hAnsi="Times New Roman" w:cs="Times New Roman"/>
          <w:position w:val="-14"/>
          <w:sz w:val="20"/>
          <w:szCs w:val="28"/>
          <w:lang w:eastAsia="ru-RU"/>
        </w:rPr>
        <w:object w:dxaOrig="1240" w:dyaOrig="380">
          <v:shape id="_x0000_i1033" type="#_x0000_t75" style="width:61.8pt;height:19pt" o:ole="">
            <v:imagedata r:id="rId20" o:title=""/>
          </v:shape>
          <o:OLEObject Type="Embed" ProgID="Equation.DSMT4" ShapeID="_x0000_i1033" DrawAspect="Content" ObjectID="_1713983768" r:id="rId2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и с ускорением, которое зависит от времени по закону </w:t>
      </w:r>
      <w:r w:rsidRPr="00B17D6C">
        <w:rPr>
          <w:rFonts w:ascii="Times New Roman" w:eastAsia="Times New Roman" w:hAnsi="Times New Roman" w:cs="Times New Roman"/>
          <w:position w:val="-22"/>
          <w:sz w:val="20"/>
          <w:szCs w:val="28"/>
          <w:lang w:eastAsia="ru-RU"/>
        </w:rPr>
        <w:object w:dxaOrig="1120" w:dyaOrig="560">
          <v:shape id="_x0000_i1034" type="#_x0000_t75" style="width:55.7pt;height:28.55pt" o:ole="">
            <v:imagedata r:id="rId22" o:title=""/>
          </v:shape>
          <o:OLEObject Type="Embed" ProgID="Equation.DSMT4" ShapeID="_x0000_i1034" DrawAspect="Content" ObjectID="_1713983769" r:id="rId2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где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460" w:dyaOrig="279">
          <v:shape id="_x0000_i1035" type="#_x0000_t75" style="width:23.1pt;height:13.6pt" o:ole="">
            <v:imagedata r:id="rId24" o:title=""/>
          </v:shape>
          <o:OLEObject Type="Embed" ProgID="Equation.DSMT4" ShapeID="_x0000_i1035" DrawAspect="Content" ObjectID="_1713983770" r:id="rId2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постоянная величина,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400" w:dyaOrig="320">
          <v:shape id="_x0000_i1036" type="#_x0000_t75" style="width:19.7pt;height:16.3pt" o:ole="">
            <v:imagedata r:id="rId26" o:title=""/>
          </v:shape>
          <o:OLEObject Type="Embed" ProgID="Equation.DSMT4" ShapeID="_x0000_i1036" DrawAspect="Content" ObjectID="_1713983771" r:id="rId2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единичные орты в декартовой системе координат. Каков модуль скорости частицы в момент времени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00" w:dyaOrig="240">
          <v:shape id="_x0000_i1037" type="#_x0000_t75" style="width:19.7pt;height:12.25pt" o:ole="">
            <v:imagedata r:id="rId28" o:title=""/>
          </v:shape>
          <o:OLEObject Type="Embed" ProgID="Equation.DSMT4" ShapeID="_x0000_i1037" DrawAspect="Content" ObjectID="_1713983772" r:id="rId29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с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если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40" w:dyaOrig="240">
          <v:shape id="_x0000_i1038" type="#_x0000_t75" style="width:22.4pt;height:12.25pt" o:ole="">
            <v:imagedata r:id="rId30" o:title=""/>
          </v:shape>
          <o:OLEObject Type="Embed" ProgID="Equation.DSMT4" ShapeID="_x0000_i1038" DrawAspect="Content" ObjectID="_1713983773" r:id="rId3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>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А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= 3 м/с, </w:t>
      </w: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 xml:space="preserve">В 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>= 4 м/с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.   а) 1,16 м/с;    б) 2,16 м/с;    в) 3,16 м/с;   г) 4,16 м/с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;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5,16 м/с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4.  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Частица из состояния покоя начала двигаться по дуге окружности радиуса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480" w:dyaOrig="220">
          <v:shape id="_x0000_i1039" type="#_x0000_t75" style="width:23.75pt;height:10.85pt" o:ole="">
            <v:imagedata r:id="rId32" o:title=""/>
          </v:shape>
          <o:OLEObject Type="Embed" ProgID="Equation.DSMT4" ShapeID="_x0000_i1039" DrawAspect="Content" ObjectID="_1713983774" r:id="rId3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 с угловым ускорением, которое зависит от времени по закону </w:t>
      </w:r>
      <w:r w:rsidRPr="00B17D6C">
        <w:rPr>
          <w:rFonts w:ascii="Times New Roman" w:eastAsia="Times New Roman" w:hAnsi="Times New Roman" w:cs="Times New Roman"/>
          <w:position w:val="-26"/>
          <w:sz w:val="20"/>
          <w:szCs w:val="28"/>
          <w:lang w:eastAsia="ru-RU"/>
        </w:rPr>
        <w:object w:dxaOrig="1020" w:dyaOrig="680">
          <v:shape id="_x0000_i1040" type="#_x0000_t75" style="width:50.95pt;height:33.95pt" o:ole="">
            <v:imagedata r:id="rId34" o:title=""/>
          </v:shape>
          <o:OLEObject Type="Embed" ProgID="Equation.DSMT4" ShapeID="_x0000_i1040" DrawAspect="Content" ObjectID="_1713983775" r:id="rId3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нормальное ускорение частицы через время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00" w:dyaOrig="240">
          <v:shape id="_x0000_i1041" type="#_x0000_t75" style="width:19.7pt;height:12.25pt" o:ole="">
            <v:imagedata r:id="rId36" o:title=""/>
          </v:shape>
          <o:OLEObject Type="Embed" ProgID="Equation.DSMT4" ShapeID="_x0000_i1041" DrawAspect="Content" ObjectID="_1713983776" r:id="rId3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с, если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40" w:dyaOrig="240">
          <v:shape id="_x0000_i1042" type="#_x0000_t75" style="width:22.4pt;height:12.25pt" o:ole="">
            <v:imagedata r:id="rId38" o:title=""/>
          </v:shape>
          <o:OLEObject Type="Embed" ProgID="Equation.DSMT4" ShapeID="_x0000_i1042" DrawAspect="Content" ObjectID="_1713983777" r:id="rId39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. 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А =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3 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proofErr w:type="gramEnd"/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а) 0,24 м/с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б)  0,36 м/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в) 0,48 м/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   г) 0,64 м/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0,72 м/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5.  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Диск радиуса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480" w:dyaOrig="220">
          <v:shape id="_x0000_i1043" type="#_x0000_t75" style="width:23.75pt;height:10.85pt" o:ole="">
            <v:imagedata r:id="rId40" o:title=""/>
          </v:shape>
          <o:OLEObject Type="Embed" ProgID="Equation.DSMT4" ShapeID="_x0000_i1043" DrawAspect="Content" ObjectID="_1713983778" r:id="rId4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 начал вращаться вокруг своей оси без начальной скорости с угловым ускорением, зависящим от времени </w:t>
      </w:r>
      <w:r w:rsidRPr="00B17D6C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940" w:dyaOrig="639">
          <v:shape id="_x0000_i1044" type="#_x0000_t75" style="width:46.85pt;height:31.9pt" o:ole="">
            <v:imagedata r:id="rId42" o:title=""/>
          </v:shape>
          <o:OLEObject Type="Embed" ProgID="Equation.DSMT4" ShapeID="_x0000_i1044" DrawAspect="Content" ObjectID="_1713983779" r:id="rId4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 какой угол (в радианах) он повернется за время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00" w:dyaOrig="240">
          <v:shape id="_x0000_i1045" type="#_x0000_t75" style="width:19.7pt;height:12.25pt" o:ole="">
            <v:imagedata r:id="rId44" o:title=""/>
          </v:shape>
          <o:OLEObject Type="Embed" ProgID="Equation.DSMT4" ShapeID="_x0000_i1045" DrawAspect="Content" ObjectID="_1713983780" r:id="rId4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, если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40" w:dyaOrig="240">
          <v:shape id="_x0000_i1046" type="#_x0000_t75" style="width:22.4pt;height:12.25pt" o:ole="">
            <v:imagedata r:id="rId46" o:title=""/>
          </v:shape>
          <o:OLEObject Type="Embed" ProgID="Equation.DSMT4" ShapeID="_x0000_i1046" DrawAspect="Content" ObjectID="_1713983781" r:id="rId4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?   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А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= 7 с</w:t>
      </w:r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proofErr w:type="gramEnd"/>
    </w:p>
    <w:p w:rsidR="00B06F32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0,133 рад;    б)  0,233 рад;    в) 0,333 рад;   г) 0,433 рад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0,533 рад;</w:t>
      </w:r>
    </w:p>
    <w:p w:rsidR="00B06F32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6.  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Частица движется в плоскости так, что ее импульс зависит от времени по закону </w:t>
      </w:r>
      <w:r w:rsidRPr="00B17D6C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2380" w:dyaOrig="639">
          <v:shape id="_x0000_i1047" type="#_x0000_t75" style="width:118.85pt;height:31.9pt" o:ole="">
            <v:imagedata r:id="rId48" o:title=""/>
          </v:shape>
          <o:OLEObject Type="Embed" ProgID="Equation.DSMT4" ShapeID="_x0000_i1047" DrawAspect="Content" ObjectID="_1713983782" r:id="rId49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где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460" w:dyaOrig="279">
          <v:shape id="_x0000_i1048" type="#_x0000_t75" style="width:23.1pt;height:13.6pt" o:ole="">
            <v:imagedata r:id="rId50" o:title=""/>
          </v:shape>
          <o:OLEObject Type="Embed" ProgID="Equation.DSMT4" ShapeID="_x0000_i1048" DrawAspect="Content" ObjectID="_1713983783" r:id="rId5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постоянные величины,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400" w:dyaOrig="320">
          <v:shape id="_x0000_i1049" type="#_x0000_t75" style="width:19.7pt;height:16.3pt" o:ole="">
            <v:imagedata r:id="rId52" o:title=""/>
          </v:shape>
          <o:OLEObject Type="Embed" ProgID="Equation.DSMT4" ShapeID="_x0000_i1049" DrawAspect="Content" ObjectID="_1713983784" r:id="rId5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единичные орты в декартовой системе координат. Найти тангенс угла между осью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y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и вектором силы, действующей на частицу в момент времени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400" w:dyaOrig="240">
          <v:shape id="_x0000_i1050" type="#_x0000_t75" style="width:19.7pt;height:12.25pt" o:ole="">
            <v:imagedata r:id="rId54" o:title=""/>
          </v:shape>
          <o:OLEObject Type="Embed" ProgID="Equation.DSMT4" ShapeID="_x0000_i1050" DrawAspect="Content" ObjectID="_1713983785" r:id="rId5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с</w:t>
      </w:r>
      <w:proofErr w:type="gramEnd"/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, если </w:t>
      </w:r>
      <w:r w:rsidRPr="00B17D6C">
        <w:rPr>
          <w:rFonts w:ascii="Times New Roman" w:eastAsia="Times New Roman" w:hAnsi="Times New Roman" w:cs="Times New Roman"/>
          <w:iCs/>
          <w:position w:val="-6"/>
          <w:sz w:val="20"/>
          <w:szCs w:val="28"/>
          <w:lang w:eastAsia="ru-RU"/>
        </w:rPr>
        <w:object w:dxaOrig="440" w:dyaOrig="240">
          <v:shape id="_x0000_i1051" type="#_x0000_t75" style="width:22.4pt;height:12.25pt" o:ole="">
            <v:imagedata r:id="rId56" o:title=""/>
          </v:shape>
          <o:OLEObject Type="Embed" ProgID="Equation.DSMT4" ShapeID="_x0000_i1051" DrawAspect="Content" ObjectID="_1713983786" r:id="rId57"/>
        </w:objec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с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А</w: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 = 2 </w:t>
      </w:r>
      <w:r w:rsidRPr="00B17D6C">
        <w:rPr>
          <w:rFonts w:ascii="Times New Roman" w:eastAsia="Times New Roman" w:hAnsi="Times New Roman" w:cs="Times New Roman"/>
          <w:iCs/>
          <w:position w:val="-10"/>
          <w:sz w:val="20"/>
          <w:szCs w:val="28"/>
          <w:lang w:eastAsia="ru-RU"/>
        </w:rPr>
        <w:object w:dxaOrig="660" w:dyaOrig="300">
          <v:shape id="_x0000_i1052" type="#_x0000_t75" style="width:33.3pt;height:14.95pt" o:ole="">
            <v:imagedata r:id="rId58" o:title=""/>
          </v:shape>
          <o:OLEObject Type="Embed" ProgID="Equation.DSMT4" ShapeID="_x0000_i1052" DrawAspect="Content" ObjectID="_1713983787" r:id="rId59"/>
        </w:object>
      </w:r>
      <w:r w:rsidRPr="00B17D6C">
        <w:rPr>
          <w:rFonts w:ascii="Times New Roman" w:eastAsia="Times New Roman" w:hAnsi="Times New Roman" w:cs="Times New Roman"/>
          <w:iCs/>
          <w:sz w:val="20"/>
          <w:szCs w:val="28"/>
          <w:lang w:eastAsia="ru-RU"/>
        </w:rPr>
        <w:t xml:space="preserve">, </w:t>
      </w:r>
      <w:r w:rsidRPr="00B17D6C">
        <w:rPr>
          <w:rFonts w:ascii="Times New Roman" w:eastAsia="Times New Roman" w:hAnsi="Times New Roman" w:cs="Times New Roman"/>
          <w:i/>
          <w:sz w:val="20"/>
          <w:szCs w:val="28"/>
          <w:lang w:eastAsia="ru-RU"/>
        </w:rPr>
        <w:t>В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660" w:dyaOrig="300">
          <v:shape id="_x0000_i1053" type="#_x0000_t75" style="width:33.3pt;height:14.95pt" o:ole="">
            <v:imagedata r:id="rId60" o:title=""/>
          </v:shape>
          <o:OLEObject Type="Embed" ProgID="Equation.DSMT4" ShapeID="_x0000_i1053" DrawAspect="Content" ObjectID="_1713983788" r:id="rId6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        а) 0,98;    б) 0,88;    в) 0,78;   г) 0,68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 0,58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7.   </w:t>
      </w:r>
      <w:r w:rsidRPr="00B17D6C">
        <w:rPr>
          <w:rFonts w:ascii="Times New Roman" w:eastAsia="Times New Roman" w:hAnsi="Times New Roman" w:cs="Times New Roman"/>
          <w:sz w:val="2"/>
          <w:szCs w:val="28"/>
          <w:lang w:eastAsia="ru-RU"/>
        </w:rPr>
        <w:t xml:space="preserve"> 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w:pict>
          <v:shape id="_x0000_s1026" type="#_x0000_t75" style="position:absolute;margin-left:.05pt;margin-top:3.65pt;width:140.2pt;height:71.2pt;z-index:251660288">
            <v:imagedata r:id="rId62" o:title=""/>
            <w10:wrap type="square" side="right"/>
          </v:shape>
          <o:OLEObject Type="Embed" ProgID="PBrush" ShapeID="_x0000_s1026" DrawAspect="Content" ObjectID="_1713983823" r:id="rId63"/>
        </w:pi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Тонкий однородный стержень длины 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ожет вращаться в горизонтальной плоскости вокруг вертикальной оси, проходящей через середину стержня. К концу стержня приложена сила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1840" w:dyaOrig="340">
          <v:shape id="_x0000_i1054" type="#_x0000_t75" style="width:91.7pt;height:17pt" o:ole="">
            <v:imagedata r:id="rId64" o:title=""/>
          </v:shape>
          <o:OLEObject Type="Embed" ProgID="Equation.DSMT4" ShapeID="_x0000_i1054" DrawAspect="Content" ObjectID="_1713983789" r:id="rId6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, где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А</w:t>
      </w:r>
      <w:proofErr w:type="gramEnd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, В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и </w:t>
      </w:r>
      <w:r w:rsidRPr="00B17D6C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D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некоторые постоянные;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620" w:dyaOrig="340">
          <v:shape id="_x0000_i1055" type="#_x0000_t75" style="width:31.25pt;height:17pt" o:ole="">
            <v:imagedata r:id="rId66" o:title=""/>
          </v:shape>
          <o:OLEObject Type="Embed" ProgID="Equation.DSMT4" ShapeID="_x0000_i1055" DrawAspect="Content" ObjectID="_1713983790" r:id="rId6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– единичные орты в декартовой системе координат. Чему равна проекция момента силы на ось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z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4 м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A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5 Н, 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В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6 Н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D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7 Н.          а) –10 Н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;    б)  10 Н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;    в) –5 Н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;   г)  5 Н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м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 –7 Н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8.   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Небольшое тело начало движение из начала координат вдоль горизонтальной оси </w:t>
      </w:r>
      <w:proofErr w:type="spellStart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х</w:t>
      </w:r>
      <w:proofErr w:type="spellEnd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под действием силы, направленной под углом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1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к оси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х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Модуль силы меняется в зависимости от координаты </w:t>
      </w:r>
      <w:proofErr w:type="spellStart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х</w:t>
      </w:r>
      <w:proofErr w:type="spellEnd"/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по закону </w:t>
      </w:r>
      <w:r w:rsidRPr="00B17D6C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999" w:dyaOrig="639">
          <v:shape id="_x0000_i1056" type="#_x0000_t75" style="width:49.6pt;height:31.9pt" o:ole="">
            <v:imagedata r:id="rId68" o:title=""/>
          </v:shape>
          <o:OLEObject Type="Embed" ProgID="Equation.DSMT4" ShapeID="_x0000_i1056" DrawAspect="Content" ObjectID="_1713983791" r:id="rId69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работу этой силы на участке пути от </w:t>
      </w:r>
      <w:r w:rsidRPr="00B17D6C">
        <w:rPr>
          <w:rFonts w:ascii="Times New Roman" w:eastAsia="Times New Roman" w:hAnsi="Times New Roman" w:cs="Times New Roman"/>
          <w:position w:val="-6"/>
          <w:sz w:val="20"/>
          <w:szCs w:val="28"/>
          <w:lang w:eastAsia="ru-RU"/>
        </w:rPr>
        <w:object w:dxaOrig="780" w:dyaOrig="260">
          <v:shape id="_x0000_i1057" type="#_x0000_t75" style="width:38.7pt;height:12.9pt" o:ole="">
            <v:imagedata r:id="rId70" o:title=""/>
          </v:shape>
          <o:OLEObject Type="Embed" ProgID="Equation.DSMT4" ShapeID="_x0000_i1057" DrawAspect="Content" ObjectID="_1713983792" r:id="rId7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     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B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4 Н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b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5 м,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1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0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B0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proofErr w:type="gramEnd"/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5,89 Дж;    б) 4,89 Дж;    в) 3,89 Дж;   г)  2,89 Дж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 1,89 Дж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9.   </w:t>
      </w:r>
      <w:r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w:pict>
          <v:shape id="_x0000_s1027" type="#_x0000_t75" style="position:absolute;margin-left:.05pt;margin-top:3.3pt;width:158.9pt;height:52.4pt;z-index:251661312;mso-position-horizontal-relative:text;mso-position-vertical-relative:text">
            <v:imagedata r:id="rId72" o:title=""/>
            <w10:wrap type="square"/>
          </v:shape>
          <o:OLEObject Type="Embed" ProgID="PBrush" ShapeID="_x0000_s1027" DrawAspect="Content" ObjectID="_1713983824" r:id="rId73"/>
        </w:pic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На горизонтальной плоскости лежит тонкий однородный стержень массы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и длины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l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который может вращаться вокруг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lastRenderedPageBreak/>
        <w:t xml:space="preserve">вертикальной оси, проходящей через конец стержня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О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Под углом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1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к стержню в той же плоскости движется маленький пластилиновый шарик такой же массы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о скоростью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180" w:dyaOrig="240">
          <v:shape id="_x0000_i1058" type="#_x0000_t75" style="width:8.85pt;height:12.25pt" o:ole="">
            <v:imagedata r:id="rId74" o:title=""/>
          </v:shape>
          <o:OLEObject Type="Embed" ProgID="Equation.DSMT4" ShapeID="_x0000_i1058" DrawAspect="Content" ObjectID="_1713983793" r:id="rId7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Шарик прилипает к концу стержня, и система приобретает угловую скорость вращения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77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длину стержня.   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4 кг,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77"/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= 5 рад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/с,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180" w:dyaOrig="180">
          <v:shape id="_x0000_i1059" type="#_x0000_t75" style="width:8.85pt;height:8.85pt" o:ole="">
            <v:imagedata r:id="rId76" o:title=""/>
          </v:shape>
          <o:OLEObject Type="Embed" ProgID="Equation.DSMT4" ShapeID="_x0000_i1059" DrawAspect="Content" ObjectID="_1713983794" r:id="rId7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6 м/с,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1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0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B0"/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0,85 м;    б) 0,75 м;    в)  0,65 м;   г) 0,55 м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 0,45 м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"/>
          <w:szCs w:val="28"/>
          <w:lang w:eastAsia="ru-RU"/>
        </w:rPr>
      </w:pPr>
      <w:r w:rsidRPr="00B17D6C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4.10.   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w:pict>
          <v:shape id="_x0000_s1028" type="#_x0000_t75" style="position:absolute;margin-left:.05pt;margin-top:2.2pt;width:84.1pt;height:45.65pt;z-index:251662336">
            <v:imagedata r:id="rId78" o:title=""/>
            <w10:wrap type="square"/>
          </v:shape>
          <o:OLEObject Type="Embed" ProgID="PBrush" ShapeID="_x0000_s1028" DrawAspect="Content" ObjectID="_1713983825" r:id="rId79"/>
        </w:pi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Резиновая шайба массы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двигаясь со скоростью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60" type="#_x0000_t75" style="width:12.25pt;height:14.95pt" o:ole="">
            <v:imagedata r:id="rId80" o:title=""/>
          </v:shape>
          <o:OLEObject Type="Embed" ProgID="Equation.DSMT4" ShapeID="_x0000_i1060" DrawAspect="Content" ObjectID="_1713983795" r:id="rId81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соскальзывает с горки высоты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h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к ее подножию и приобретает скорость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180" w:dyaOrig="180">
          <v:shape id="_x0000_i1061" type="#_x0000_t75" style="width:8.85pt;height:8.85pt" o:ole="">
            <v:imagedata r:id="rId82" o:title=""/>
          </v:shape>
          <o:OLEObject Type="Embed" ProgID="Equation.DSMT4" ShapeID="_x0000_i1061" DrawAspect="Content" ObjectID="_1713983796" r:id="rId83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дите модуль работы сил трения, совершенной над шайбой во время движения.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4 кг, </w:t>
      </w:r>
      <w:r w:rsidRPr="00B17D6C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62" type="#_x0000_t75" style="width:12.25pt;height:14.95pt" o:ole="">
            <v:imagedata r:id="rId84" o:title=""/>
          </v:shape>
          <o:OLEObject Type="Embed" ProgID="Equation.DSMT4" ShapeID="_x0000_i1062" DrawAspect="Content" ObjectID="_1713983797" r:id="rId85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5 м/с, </w:t>
      </w:r>
      <w:r w:rsidRPr="00B17D6C">
        <w:rPr>
          <w:rFonts w:ascii="Times New Roman" w:eastAsia="Times New Roman" w:hAnsi="Times New Roman" w:cs="Times New Roman"/>
          <w:position w:val="-4"/>
          <w:sz w:val="20"/>
          <w:szCs w:val="28"/>
          <w:lang w:eastAsia="ru-RU"/>
        </w:rPr>
        <w:object w:dxaOrig="180" w:dyaOrig="180">
          <v:shape id="_x0000_i1063" type="#_x0000_t75" style="width:8.85pt;height:8.85pt" o:ole="">
            <v:imagedata r:id="rId86" o:title=""/>
          </v:shape>
          <o:OLEObject Type="Embed" ProgID="Equation.DSMT4" ShapeID="_x0000_i1063" DrawAspect="Content" ObjectID="_1713983798" r:id="rId87"/>
        </w:objec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6 м/с, 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h</w:t>
      </w:r>
      <w:r w:rsidRPr="00B17D6C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7 м, </w:t>
      </w:r>
      <w:r w:rsidRPr="00B17D6C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g</w:t>
      </w:r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10 м/с</w:t>
      </w:r>
      <w:proofErr w:type="gramStart"/>
      <w:r w:rsidRPr="00B17D6C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proofErr w:type="gram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          а) 158 Дж;    б)  258 Дж;    в) 358 Дж;   г) 458 Дж;    </w:t>
      </w:r>
      <w:proofErr w:type="spellStart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B17D6C">
        <w:rPr>
          <w:rFonts w:ascii="Times New Roman" w:eastAsia="Times New Roman" w:hAnsi="Times New Roman" w:cs="Times New Roman"/>
          <w:sz w:val="20"/>
          <w:szCs w:val="28"/>
          <w:lang w:eastAsia="ru-RU"/>
        </w:rPr>
        <w:t>) 558 Дж;</w:t>
      </w:r>
    </w:p>
    <w:p w:rsidR="00B06F32" w:rsidRPr="00B17D6C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:rsidR="00B06F32" w:rsidRDefault="00B06F32" w:rsidP="00B06F32"/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1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Идеальный четырехатомный газ находится в закрытом сосуде при очень низкой температуре, когда вращательные степени свободы не возбуждены. Средняя энергия одной молекулы при этом равна </w:t>
      </w:r>
      <w:r w:rsidRPr="00324B93">
        <w:rPr>
          <w:rFonts w:ascii="Times New Roman" w:eastAsia="Times New Roman" w:hAnsi="Times New Roman" w:cs="Times New Roman"/>
          <w:position w:val="-12"/>
          <w:sz w:val="20"/>
          <w:szCs w:val="28"/>
          <w:lang w:eastAsia="ru-RU"/>
        </w:rPr>
        <w:object w:dxaOrig="420" w:dyaOrig="340">
          <v:shape id="_x0000_i1064" type="#_x0000_t75" style="width:21.05pt;height:17pt" o:ole="">
            <v:imagedata r:id="rId88" o:title=""/>
          </v:shape>
          <o:OLEObject Type="Embed" ProgID="Equation.DSMT4" ShapeID="_x0000_i1064" DrawAspect="Content" ObjectID="_1713983799" r:id="rId89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 сколько джоулей увеличится средняя энергия молекулы при возбуждении всех вращательных и колебательных степеней свободы. Температура при этом увеличилась в 3 раза.  </w:t>
      </w:r>
      <w:r w:rsidRPr="00324B93">
        <w:rPr>
          <w:rFonts w:ascii="Times New Roman" w:eastAsia="Times New Roman" w:hAnsi="Times New Roman" w:cs="Times New Roman"/>
          <w:position w:val="-12"/>
          <w:sz w:val="20"/>
          <w:szCs w:val="28"/>
          <w:lang w:eastAsia="ru-RU"/>
        </w:rPr>
        <w:object w:dxaOrig="420" w:dyaOrig="340">
          <v:shape id="_x0000_i1065" type="#_x0000_t75" style="width:21.05pt;height:17pt" o:ole="">
            <v:imagedata r:id="rId88" o:title=""/>
          </v:shape>
          <o:OLEObject Type="Embed" ProgID="Equation.DSMT4" ShapeID="_x0000_i1065" DrawAspect="Content" ObjectID="_1713983800" r:id="rId90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ж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а) 10,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ж;    б)  8,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ж;    в) 6,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ж;   г) 4,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ж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2,5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ж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2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Грузик массой 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прикреплен к пружине жесткости 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k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и совершает незатухающие гармонические колебания в горизонтальной плоскости. Максимальная скорость, которую может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приобрести грузик во время движения равна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66" type="#_x0000_t75" style="width:12.25pt;height:14.95pt" o:ole="">
            <v:imagedata r:id="rId91" o:title=""/>
          </v:shape>
          <o:OLEObject Type="Embed" ProgID="Equation.DSMT4" ShapeID="_x0000_i1066" DrawAspect="Content" ObjectID="_1713983801" r:id="rId92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В начальный момент грузик проходил положение равновесия. За какое время его кинетическая энергия уменьшится в 2 раза?.        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=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2 кг,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k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3 Н/м;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67" type="#_x0000_t75" style="width:12.25pt;height:14.95pt" o:ole="">
            <v:imagedata r:id="rId91" o:title=""/>
          </v:shape>
          <o:OLEObject Type="Embed" ProgID="Equation.DSMT4" ShapeID="_x0000_i1067" DrawAspect="Content" ObjectID="_1713983802" r:id="rId93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4 м/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с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0,54 с;    б)  0,64 с;    в) 0,74 с;   г) 0,84 с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0,94 с;</w:t>
      </w:r>
      <w:proofErr w:type="gramEnd"/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3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Грузик массы 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овершает собственные затухающие колебания на пружинке жесткости 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k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по закону </w:t>
      </w:r>
      <w:r w:rsidRPr="00324B93">
        <w:rPr>
          <w:rFonts w:ascii="Times New Roman" w:eastAsia="Times New Roman" w:hAnsi="Times New Roman" w:cs="Times New Roman"/>
          <w:position w:val="-24"/>
          <w:sz w:val="20"/>
          <w:szCs w:val="28"/>
          <w:lang w:eastAsia="ru-RU"/>
        </w:rPr>
        <w:object w:dxaOrig="1880" w:dyaOrig="580">
          <v:shape id="_x0000_i1068" type="#_x0000_t75" style="width:94.4pt;height:28.55pt" o:ole="">
            <v:imagedata r:id="rId94" o:title=""/>
          </v:shape>
          <o:OLEObject Type="Embed" ProgID="Equation.DSMT4" ShapeID="_x0000_i1068" DrawAspect="Content" ObjectID="_1713983803" r:id="rId95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 Найдите коэффициент затухания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k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4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Н/м,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m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3 кг,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А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2 см,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b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1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а) 0,58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б)  0,48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в) 0,38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г) 0,28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0,18 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–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4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Космическая станция движется вдоль оси </w:t>
      </w:r>
      <w:proofErr w:type="spellStart"/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х</w:t>
      </w:r>
      <w:proofErr w:type="spellEnd"/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о скоростью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20" w:dyaOrig="300">
          <v:shape id="_x0000_i1069" type="#_x0000_t75" style="width:10.85pt;height:14.95pt" o:ole="">
            <v:imagedata r:id="rId96" o:title=""/>
          </v:shape>
          <o:OLEObject Type="Embed" ProgID="Equation.DSMT4" ShapeID="_x0000_i1069" DrawAspect="Content" ObjectID="_1713983804" r:id="rId97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При проведении эксперимента  космонавт заметил, что из радиоактивного источника вылетела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1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-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частица со скоростью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70" type="#_x0000_t75" style="width:12.25pt;height:14.95pt" o:ole="">
            <v:imagedata r:id="rId98" o:title=""/>
          </v:shape>
          <o:OLEObject Type="Embed" ProgID="Equation.DSMT4" ShapeID="_x0000_i1070" DrawAspect="Content" ObjectID="_1713983805" r:id="rId99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в направлении движения станции. Найти скорость частицы, относительно неподвижного наблюдателя. Скорость света в вакууме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c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=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3·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м/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с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900" w:dyaOrig="300">
          <v:shape id="_x0000_i1071" type="#_x0000_t75" style="width:44.85pt;height:14.95pt" o:ole="">
            <v:imagedata r:id="rId100" o:title=""/>
          </v:shape>
          <o:OLEObject Type="Embed" ProgID="Equation.DSMT4" ShapeID="_x0000_i1071" DrawAspect="Content" ObjectID="_1713983806" r:id="rId101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920" w:dyaOrig="300">
          <v:shape id="_x0000_i1072" type="#_x0000_t75" style="width:46.2pt;height:14.95pt" o:ole="">
            <v:imagedata r:id="rId102" o:title=""/>
          </v:shape>
          <o:OLEObject Type="Embed" ProgID="Equation.DSMT4" ShapeID="_x0000_i1072" DrawAspect="Content" ObjectID="_1713983807" r:id="rId103"/>
        </w:objec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а) 1,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/с;    б) 1,4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/с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;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   в) 1,7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/с;   г)  2,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/с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 2,4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8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/с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5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В воздушном шарике находится один моль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одноатомного идеального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газа. Газ расширяется от объема </w:t>
      </w:r>
      <w:r w:rsidRPr="00324B93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до объема </w:t>
      </w:r>
      <w:r w:rsidRPr="00324B93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при этом его объем меняется по закону </w:t>
      </w:r>
      <w:r w:rsidRPr="00324B93">
        <w:rPr>
          <w:rFonts w:ascii="Times New Roman" w:eastAsia="Times New Roman" w:hAnsi="Times New Roman" w:cs="Times New Roman"/>
          <w:position w:val="-28"/>
          <w:sz w:val="20"/>
          <w:szCs w:val="28"/>
          <w:lang w:eastAsia="ru-RU"/>
        </w:rPr>
        <w:object w:dxaOrig="1200" w:dyaOrig="720">
          <v:shape id="_x0000_i1073" type="#_x0000_t75" style="width:59.75pt;height:36pt" o:ole="">
            <v:imagedata r:id="rId104" o:title=""/>
          </v:shape>
          <o:OLEObject Type="Embed" ProgID="Equation.DSMT4" ShapeID="_x0000_i1073" DrawAspect="Content" ObjectID="_1713983808" r:id="rId105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работу (в кДж), совершенную газом в этом процессе.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Универсальная газовая постоянная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val="en-US" w:eastAsia="ru-RU"/>
        </w:rPr>
        <w:object w:dxaOrig="1820" w:dyaOrig="300">
          <v:shape id="_x0000_i1074" type="#_x0000_t75" style="width:91pt;height:14.95pt" o:ole="">
            <v:imagedata r:id="rId106" o:title=""/>
          </v:shape>
          <o:OLEObject Type="Embed" ProgID="Equation.DSMT4" ShapeID="_x0000_i1074" DrawAspect="Content" ObjectID="_1713983809" r:id="rId107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 </w:t>
      </w:r>
      <w:r w:rsidRPr="00324B93">
        <w:rPr>
          <w:rFonts w:ascii="Times New Roman" w:eastAsia="Times New Roman" w:hAnsi="Times New Roman" w:cs="Times New Roman"/>
          <w:i/>
          <w:iCs/>
          <w:position w:val="-10"/>
          <w:sz w:val="20"/>
          <w:szCs w:val="28"/>
          <w:lang w:val="en-US" w:eastAsia="ru-RU"/>
        </w:rPr>
        <w:object w:dxaOrig="240" w:dyaOrig="300">
          <v:shape id="_x0000_i1075" type="#_x0000_t75" style="width:12.25pt;height:14.95pt" o:ole="">
            <v:imagedata r:id="rId108" o:title=""/>
          </v:shape>
          <o:OLEObject Type="Embed" ProgID="Equation.DSMT4" ShapeID="_x0000_i1075" DrawAspect="Content" ObjectID="_1713983810" r:id="rId109"/>
        </w:objec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 400 </w:t>
      </w:r>
      <w:r w:rsidRPr="00324B93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K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1 м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3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2 м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3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proofErr w:type="gramEnd"/>
    </w:p>
    <w:p w:rsidR="00B06F32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35,6 кДж;    б) 30,6 кДж;    в) 25,6 кДж;   г)  20,6 кДж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 15,6 кДж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6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Идеальный газ совершает процесс 1–2–3. Его теплоемкость зависит от температуры, </w:t>
      </w:r>
      <w:r>
        <w:rPr>
          <w:rFonts w:ascii="Times New Roman" w:eastAsia="Times New Roman" w:hAnsi="Times New Roman" w:cs="Times New Roman"/>
          <w:sz w:val="20"/>
          <w:szCs w:val="28"/>
          <w:lang w:eastAsia="ru-RU"/>
        </w:rPr>
        <w:pict>
          <v:shape id="_x0000_s1029" type="#_x0000_t75" style="position:absolute;margin-left:.1pt;margin-top:3.7pt;width:94pt;height:86.3pt;z-index:251664384;mso-position-horizontal-relative:text;mso-position-vertical-relative:text">
            <v:imagedata r:id="rId110" o:title=""/>
            <w10:wrap type="square" side="right"/>
          </v:shape>
          <o:OLEObject Type="Embed" ProgID="PBrush" ShapeID="_x0000_s1029" DrawAspect="Content" ObjectID="_1713983826" r:id="rId111"/>
        </w:pi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как показано на графике. 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На сколько джоулей тепло, полученное на участке 2–3 больше тепла, полученного на участке 1–2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T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800 К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T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900 К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Т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3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1900 К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 = 1 Дж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/К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>С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5 Дж/К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5,1 кДж;    б) 4,3 кДж;    в) 3,5 кДж;   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г)  2,7 кДж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 1,9 кДж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7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Один моль идеального двухатомного газа нагревается при постоянном объеме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от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76" type="#_x0000_t75" style="width:12.25pt;height:14.95pt" o:ole="">
            <v:imagedata r:id="rId112" o:title=""/>
          </v:shape>
          <o:OLEObject Type="Embed" ProgID="Equation.DSMT4" ShapeID="_x0000_i1076" DrawAspect="Content" ObjectID="_1713983811" r:id="rId113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о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20" w:dyaOrig="300">
          <v:shape id="_x0000_i1077" type="#_x0000_t75" style="width:10.85pt;height:14.95pt" o:ole="">
            <v:imagedata r:id="rId114" o:title=""/>
          </v:shape>
          <o:OLEObject Type="Embed" ProgID="Equation.DSMT4" ShapeID="_x0000_i1077" DrawAspect="Content" ObjectID="_1713983812" r:id="rId115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приращение энтропии газа. Универсальная газовая постоянная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1820" w:dyaOrig="300">
          <v:shape id="_x0000_i1078" type="#_x0000_t75" style="width:91pt;height:14.95pt" o:ole="">
            <v:imagedata r:id="rId116" o:title=""/>
          </v:shape>
          <o:OLEObject Type="Embed" ProgID="Equation.DSMT4" ShapeID="_x0000_i1078" DrawAspect="Content" ObjectID="_1713983813" r:id="rId117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240" w:dyaOrig="300">
          <v:shape id="_x0000_i1079" type="#_x0000_t75" style="width:12.25pt;height:14.95pt" o:ole="">
            <v:imagedata r:id="rId118" o:title=""/>
          </v:shape>
          <o:OLEObject Type="Embed" ProgID="Equation.DSMT4" ShapeID="_x0000_i1079" DrawAspect="Content" ObjectID="_1713983814" r:id="rId119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300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К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680" w:dyaOrig="300">
          <v:shape id="_x0000_i1080" type="#_x0000_t75" style="width:33.95pt;height:14.95pt" o:ole="">
            <v:imagedata r:id="rId120" o:title=""/>
          </v:shape>
          <o:OLEObject Type="Embed" ProgID="Equation.DSMT4" ShapeID="_x0000_i1080" DrawAspect="Content" ObjectID="_1713983815" r:id="rId121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а) 12,8 Дж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/К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   б)  22,8 Дж/К;    в) 32,8 Дж/К;   г) 42,8 Дж/К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52,8 Дж/К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8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Из маленького отверстия в стенке сосуда выходит пучок молекул, распределение которых по скоростям имеет вид </w:t>
      </w:r>
      <w:r w:rsidRPr="00324B93">
        <w:rPr>
          <w:rFonts w:ascii="Times New Roman" w:eastAsia="Times New Roman" w:hAnsi="Times New Roman" w:cs="Times New Roman"/>
          <w:position w:val="-18"/>
          <w:sz w:val="20"/>
          <w:szCs w:val="28"/>
          <w:lang w:eastAsia="ru-RU"/>
        </w:rPr>
        <w:object w:dxaOrig="1980" w:dyaOrig="460">
          <v:shape id="_x0000_i1081" type="#_x0000_t75" style="width:99.15pt;height:23.1pt" o:ole="">
            <v:imagedata r:id="rId122" o:title=""/>
          </v:shape>
          <o:OLEObject Type="Embed" ProgID="Equation.DSMT4" ShapeID="_x0000_i1081" DrawAspect="Content" ObjectID="_1713983816" r:id="rId123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Найти наиболее вероятную скорость молекул.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В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0,02 с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/м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4,66 м/с;    б)  5,66 м/с;    в)  6,66 м/с;   г)  7,66 м/с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 8,66 м/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с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lastRenderedPageBreak/>
        <w:t>24.</w:t>
      </w:r>
      <w:r w:rsidR="001B54FD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9.  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В первом сосуде с объемом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находится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N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молекул водорода (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D"/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2 г/моль) со средней квадратичной скоростью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360" w:dyaOrig="300">
          <v:shape id="_x0000_i1082" type="#_x0000_t75" style="width:18.35pt;height:14.95pt" o:ole="">
            <v:imagedata r:id="rId124" o:title=""/>
          </v:shape>
          <o:OLEObject Type="Embed" ProgID="Equation.DSMT4" ShapeID="_x0000_i1082" DrawAspect="Content" ObjectID="_1713983817" r:id="rId125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, а во втором таком же сосуде находится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N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молекул азота (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D"/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0,028 кг/моль) со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средней вероятной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скоростью </w:t>
      </w:r>
      <w:r w:rsidRPr="00324B93">
        <w:rPr>
          <w:rFonts w:ascii="Times New Roman" w:eastAsia="Times New Roman" w:hAnsi="Times New Roman" w:cs="Times New Roman"/>
          <w:position w:val="-14"/>
          <w:sz w:val="20"/>
          <w:szCs w:val="28"/>
          <w:lang w:eastAsia="ru-RU"/>
        </w:rPr>
        <w:object w:dxaOrig="480" w:dyaOrig="340">
          <v:shape id="_x0000_i1083" type="#_x0000_t75" style="width:23.75pt;height:17pt" o:ole="">
            <v:imagedata r:id="rId126" o:title=""/>
          </v:shape>
          <o:OLEObject Type="Embed" ProgID="Equation.DSMT4" ShapeID="_x0000_i1083" DrawAspect="Content" ObjectID="_1713983818" r:id="rId127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В сосудах сделали одинаковые отверстия площадью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S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На сколько</w:t>
      </w:r>
      <w:proofErr w:type="gram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отличается число молекул, вылетающих из разных сосудов за одну секунду.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Универсальная газовая постоянная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1820" w:dyaOrig="300">
          <v:shape id="_x0000_i1084" type="#_x0000_t75" style="width:91pt;height:14.95pt" o:ole="">
            <v:imagedata r:id="rId128" o:title=""/>
          </v:shape>
          <o:OLEObject Type="Embed" ProgID="Equation.DSMT4" ShapeID="_x0000_i1084" DrawAspect="Content" ObjectID="_1713983819" r:id="rId129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  <w:proofErr w:type="gramEnd"/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V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= </w:t>
      </w:r>
      <w:proofErr w:type="gram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</w:t>
      </w:r>
      <w:proofErr w:type="gramEnd"/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м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3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N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3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N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4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</w:t>
      </w:r>
      <w:r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val="en-US" w:eastAsia="ru-RU"/>
        </w:rPr>
        <w:object w:dxaOrig="380" w:dyaOrig="300">
          <v:shape id="_x0000_i1085" type="#_x0000_t75" style="width:19pt;height:14.95pt" o:ole="">
            <v:imagedata r:id="rId130" o:title=""/>
          </v:shape>
          <o:OLEObject Type="Embed" ProgID="Equation.DSMT4" ShapeID="_x0000_i1085" DrawAspect="Content" ObjectID="_1713983820" r:id="rId131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500 м/с; </w:t>
      </w:r>
      <w:r w:rsidRPr="00324B93">
        <w:rPr>
          <w:rFonts w:ascii="Times New Roman" w:eastAsia="Times New Roman" w:hAnsi="Times New Roman" w:cs="Times New Roman"/>
          <w:position w:val="-14"/>
          <w:sz w:val="20"/>
          <w:szCs w:val="28"/>
          <w:lang w:eastAsia="ru-RU"/>
        </w:rPr>
        <w:object w:dxaOrig="480" w:dyaOrig="340">
          <v:shape id="_x0000_i1086" type="#_x0000_t75" style="width:23.75pt;height:17pt" o:ole="">
            <v:imagedata r:id="rId132" o:title=""/>
          </v:shape>
          <o:OLEObject Type="Embed" ProgID="Equation.DSMT4" ShapeID="_x0000_i1086" DrawAspect="Content" ObjectID="_1713983821" r:id="rId133"/>
        </w:objec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=400 м/с; 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val="en-US" w:eastAsia="ru-RU"/>
        </w:rPr>
        <w:t>S</w:t>
      </w:r>
      <w:r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 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= 5 мм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.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а) 1,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б) 2,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 в) 3,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   г) 4,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5,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00D7"/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10</w:t>
      </w:r>
      <w:r w:rsidRPr="00324B93">
        <w:rPr>
          <w:rFonts w:ascii="Times New Roman" w:eastAsia="Times New Roman" w:hAnsi="Times New Roman" w:cs="Times New Roman"/>
          <w:sz w:val="20"/>
          <w:szCs w:val="28"/>
          <w:vertAlign w:val="superscript"/>
          <w:lang w:eastAsia="ru-RU"/>
        </w:rPr>
        <w:t>20</w:t>
      </w: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;</w:t>
      </w:r>
    </w:p>
    <w:p w:rsidR="00B06F32" w:rsidRPr="00324B93" w:rsidRDefault="001B54FD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24.2</w:t>
      </w:r>
      <w:r w:rsidR="00B06F32" w:rsidRPr="00324B93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0.   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Один моль кислорода (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D"/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 = 32 г/моль) находится в сосуде под поршнем. Длина свободного пробега молекул равна 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C"/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1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При неизменном давлении температура увеличилась в </w:t>
      </w:r>
      <w:r w:rsidR="00B06F32" w:rsidRPr="00324B93">
        <w:rPr>
          <w:rFonts w:ascii="Times New Roman" w:eastAsia="Times New Roman" w:hAnsi="Times New Roman" w:cs="Times New Roman"/>
          <w:i/>
          <w:iCs/>
          <w:sz w:val="20"/>
          <w:szCs w:val="28"/>
          <w:lang w:eastAsia="ru-RU"/>
        </w:rPr>
        <w:t xml:space="preserve">3 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раза, а длина свободного пробега становится равной 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sym w:font="Symbol" w:char="F06C"/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vertAlign w:val="subscript"/>
          <w:lang w:eastAsia="ru-RU"/>
        </w:rPr>
        <w:t>2</w: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Считая эффективный диаметр молекул неизменным, найти отношение </w:t>
      </w:r>
      <w:r w:rsidR="00B06F32" w:rsidRPr="00324B93">
        <w:rPr>
          <w:rFonts w:ascii="Times New Roman" w:eastAsia="Times New Roman" w:hAnsi="Times New Roman" w:cs="Times New Roman"/>
          <w:position w:val="-10"/>
          <w:sz w:val="20"/>
          <w:szCs w:val="28"/>
          <w:lang w:eastAsia="ru-RU"/>
        </w:rPr>
        <w:object w:dxaOrig="580" w:dyaOrig="300">
          <v:shape id="_x0000_i1087" type="#_x0000_t75" style="width:28.55pt;height:14.95pt" o:ole="">
            <v:imagedata r:id="rId134" o:title=""/>
          </v:shape>
          <o:OLEObject Type="Embed" ProgID="Equation.DSMT4" ShapeID="_x0000_i1087" DrawAspect="Content" ObjectID="_1713983822" r:id="rId135"/>
        </w:object>
      </w:r>
      <w:r w:rsidR="00B06F32"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.  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 xml:space="preserve">а) 3;    б)  0,333;    в)  4;   г) 0,25;    </w:t>
      </w:r>
      <w:proofErr w:type="spellStart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д</w:t>
      </w:r>
      <w:proofErr w:type="spellEnd"/>
      <w:r w:rsidRPr="00324B93">
        <w:rPr>
          <w:rFonts w:ascii="Times New Roman" w:eastAsia="Times New Roman" w:hAnsi="Times New Roman" w:cs="Times New Roman"/>
          <w:sz w:val="20"/>
          <w:szCs w:val="28"/>
          <w:lang w:eastAsia="ru-RU"/>
        </w:rPr>
        <w:t>)  5;</w:t>
      </w:r>
    </w:p>
    <w:p w:rsidR="00B06F32" w:rsidRPr="00324B93" w:rsidRDefault="00B06F32" w:rsidP="00B06F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:rsidR="00B06F32" w:rsidRDefault="00B06F32" w:rsidP="00B06F32"/>
    <w:p w:rsidR="00F1343A" w:rsidRDefault="000D6987"/>
    <w:sectPr w:rsidR="00F1343A" w:rsidSect="008330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B06F32"/>
    <w:rsid w:val="000D6987"/>
    <w:rsid w:val="001B54FD"/>
    <w:rsid w:val="005325BB"/>
    <w:rsid w:val="005A24FE"/>
    <w:rsid w:val="00635DA4"/>
    <w:rsid w:val="00811E2E"/>
    <w:rsid w:val="008F1C96"/>
    <w:rsid w:val="00B06F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6F32"/>
    <w:pPr>
      <w:spacing w:after="160" w:line="259" w:lineRule="auto"/>
    </w:pPr>
    <w:rPr>
      <w:rFonts w:eastAsia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image" Target="media/image65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png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13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png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png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342</Words>
  <Characters>765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x</dc:creator>
  <cp:lastModifiedBy>Fox</cp:lastModifiedBy>
  <cp:revision>1</cp:revision>
  <dcterms:created xsi:type="dcterms:W3CDTF">2022-05-13T18:32:00Z</dcterms:created>
  <dcterms:modified xsi:type="dcterms:W3CDTF">2022-05-13T18:34:00Z</dcterms:modified>
</cp:coreProperties>
</file>